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23294" w14:textId="42159DF4" w:rsidR="00534991" w:rsidRPr="00E12E5D" w:rsidRDefault="00CF2D53" w:rsidP="0053499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12E5D">
        <w:rPr>
          <w:rFonts w:ascii="Times New Roman" w:hAnsi="Times New Roman" w:cs="Times New Roman"/>
          <w:color w:val="000000" w:themeColor="text1"/>
          <w:sz w:val="28"/>
          <w:szCs w:val="28"/>
        </w:rPr>
        <w:t>Отчет по лабораторной работе № </w:t>
      </w:r>
      <w:r w:rsidR="00E56A66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</w:p>
    <w:p w14:paraId="0DD91025" w14:textId="6613A716" w:rsidR="00CF2D53" w:rsidRDefault="00E56A66" w:rsidP="00CF2D53">
      <w:pPr>
        <w:widowControl w:val="0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 xml:space="preserve">Цветовое пространство </w:t>
      </w:r>
      <w:r>
        <w:rPr>
          <w:b/>
          <w:iCs/>
          <w:sz w:val="28"/>
          <w:szCs w:val="28"/>
          <w:lang w:val="en-US"/>
        </w:rPr>
        <w:t>CIE</w:t>
      </w:r>
      <w:r>
        <w:rPr>
          <w:b/>
          <w:iCs/>
          <w:sz w:val="28"/>
          <w:szCs w:val="28"/>
        </w:rPr>
        <w:t xml:space="preserve"> RGB. Связь с координатами </w:t>
      </w:r>
      <w:r>
        <w:rPr>
          <w:b/>
          <w:iCs/>
          <w:sz w:val="28"/>
          <w:szCs w:val="28"/>
          <w:lang w:val="en-US"/>
        </w:rPr>
        <w:t>CIE</w:t>
      </w:r>
      <w:r>
        <w:rPr>
          <w:b/>
          <w:iCs/>
          <w:sz w:val="28"/>
          <w:szCs w:val="28"/>
        </w:rPr>
        <w:t xml:space="preserve"> XYZ</w:t>
      </w:r>
    </w:p>
    <w:p w14:paraId="02C384FD" w14:textId="21D199C8" w:rsidR="00C01324" w:rsidRDefault="00C01324" w:rsidP="00CF2D53">
      <w:pPr>
        <w:widowControl w:val="0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</w:p>
    <w:p w14:paraId="104FF5B3" w14:textId="35015B0E" w:rsidR="00C01324" w:rsidRPr="00E56A66" w:rsidRDefault="00E56A66" w:rsidP="00E56A66">
      <w:pPr>
        <w:pStyle w:val="a4"/>
        <w:widowControl w:val="0"/>
        <w:numPr>
          <w:ilvl w:val="0"/>
          <w:numId w:val="10"/>
        </w:numPr>
        <w:tabs>
          <w:tab w:val="left" w:pos="993"/>
        </w:tabs>
        <w:jc w:val="both"/>
        <w:rPr>
          <w:bCs/>
          <w:sz w:val="24"/>
          <w:szCs w:val="24"/>
        </w:rPr>
      </w:pPr>
      <w:r>
        <w:rPr>
          <w:bCs/>
          <w:sz w:val="28"/>
          <w:szCs w:val="28"/>
        </w:rPr>
        <w:t xml:space="preserve">Для выданного по заданию в лабораторной работе № 1 цвета определите координаты цвета и цветности в системе </w:t>
      </w:r>
      <w:r>
        <w:rPr>
          <w:bCs/>
          <w:sz w:val="28"/>
          <w:szCs w:val="28"/>
          <w:lang w:val="en-US"/>
        </w:rPr>
        <w:t>CIE XYZ</w:t>
      </w:r>
      <w:r>
        <w:rPr>
          <w:bCs/>
          <w:sz w:val="28"/>
          <w:szCs w:val="28"/>
        </w:rPr>
        <w:t>.</w:t>
      </w:r>
    </w:p>
    <w:p w14:paraId="711900ED" w14:textId="6745765C" w:rsidR="00430545" w:rsidRPr="00706CB0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</w:rPr>
      </w:pPr>
    </w:p>
    <w:p w14:paraId="6EDAA7C6" w14:textId="1FA538D4" w:rsidR="00430545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  <w:r>
        <w:rPr>
          <w:bCs/>
          <w:sz w:val="24"/>
          <w:szCs w:val="24"/>
        </w:rPr>
        <w:t>Исходный цвет</w:t>
      </w:r>
      <w:r>
        <w:rPr>
          <w:bCs/>
          <w:sz w:val="24"/>
          <w:szCs w:val="24"/>
          <w:lang w:val="en-US"/>
        </w:rPr>
        <w:t xml:space="preserve">: </w:t>
      </w:r>
      <w:r w:rsidRPr="00430545">
        <w:rPr>
          <w:b/>
          <w:sz w:val="28"/>
          <w:szCs w:val="28"/>
          <w:lang w:val="en-US"/>
        </w:rPr>
        <w:t>#c7fcec</w:t>
      </w:r>
    </w:p>
    <w:p w14:paraId="2081D19E" w14:textId="77777777" w:rsidR="00430545" w:rsidRPr="00430545" w:rsidRDefault="00430545" w:rsidP="00E56A66">
      <w:pPr>
        <w:pStyle w:val="a4"/>
        <w:widowControl w:val="0"/>
        <w:tabs>
          <w:tab w:val="left" w:pos="993"/>
        </w:tabs>
        <w:ind w:left="927"/>
        <w:jc w:val="both"/>
        <w:rPr>
          <w:bCs/>
          <w:sz w:val="24"/>
          <w:szCs w:val="24"/>
          <w:lang w:val="en-US"/>
        </w:rPr>
      </w:pPr>
    </w:p>
    <w:p w14:paraId="12D8AAA3" w14:textId="565FAB5C" w:rsidR="00430545" w:rsidRDefault="00231F47" w:rsidP="00D93034">
      <w:pPr>
        <w:widowControl w:val="0"/>
        <w:jc w:val="center"/>
        <w:rPr>
          <w:rFonts w:ascii="Times New Roman" w:hAnsi="Times New Roman" w:cs="Times New Roman"/>
          <w:b/>
          <w:lang w:val="en-US"/>
        </w:rPr>
      </w:pPr>
      <w:r w:rsidRPr="00231F47">
        <w:rPr>
          <w:rFonts w:ascii="Times New Roman" w:hAnsi="Times New Roman" w:cs="Times New Roman"/>
          <w:b/>
          <w:noProof/>
        </w:rPr>
        <w:drawing>
          <wp:inline distT="0" distB="0" distL="0" distR="0" wp14:anchorId="484A497D" wp14:editId="0F65E5C9">
            <wp:extent cx="5731510" cy="4359275"/>
            <wp:effectExtent l="0" t="0" r="254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5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2A408" w14:textId="2C3EE6C6" w:rsidR="00553C8B" w:rsidRDefault="00553C8B" w:rsidP="00706EA1">
      <w:pPr>
        <w:widowControl w:val="0"/>
        <w:rPr>
          <w:color w:val="000000"/>
          <w:sz w:val="28"/>
          <w:szCs w:val="28"/>
        </w:rPr>
      </w:pPr>
    </w:p>
    <w:p w14:paraId="75FDDDD8" w14:textId="77777777" w:rsidR="00430545" w:rsidRDefault="00430545" w:rsidP="00430545">
      <w:pPr>
        <w:widowControl w:val="0"/>
        <w:rPr>
          <w:i/>
          <w:iCs/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Модуль цвета:</w:t>
      </w:r>
    </w:p>
    <w:p w14:paraId="24FBE802" w14:textId="36AC0116" w:rsidR="00430545" w:rsidRPr="00430545" w:rsidRDefault="00430545" w:rsidP="00430545">
      <w:pPr>
        <w:widowControl w:val="0"/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  <w:lang w:val="en-US"/>
        </w:rPr>
        <w:t>X</w:t>
      </w:r>
      <w:r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+ </w:t>
      </w:r>
      <w:r>
        <w:rPr>
          <w:color w:val="000000"/>
          <w:sz w:val="28"/>
          <w:szCs w:val="28"/>
          <w:lang w:val="en-US"/>
        </w:rPr>
        <w:t>Z</w:t>
      </w:r>
      <w:r>
        <w:rPr>
          <w:color w:val="000000"/>
          <w:sz w:val="28"/>
          <w:szCs w:val="28"/>
        </w:rPr>
        <w:t>.</w:t>
      </w:r>
    </w:p>
    <w:p w14:paraId="22779C1D" w14:textId="61ACD9BA" w:rsidR="00430545" w:rsidRPr="00430545" w:rsidRDefault="00430545" w:rsidP="00430545">
      <w:pPr>
        <w:widowControl w:val="0"/>
        <w:jc w:val="center"/>
        <w:rPr>
          <w:color w:val="000000"/>
          <w:sz w:val="28"/>
          <w:szCs w:val="28"/>
        </w:rPr>
      </w:pPr>
    </w:p>
    <w:p w14:paraId="4043F756" w14:textId="00FEB527" w:rsidR="00430545" w:rsidRDefault="00430545" w:rsidP="00430545">
      <w:pPr>
        <w:widowControl w:val="0"/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 xml:space="preserve"> = </w:t>
      </w:r>
      <w:r w:rsidR="00875DBF" w:rsidRPr="00875DBF">
        <w:rPr>
          <w:color w:val="000000"/>
          <w:sz w:val="28"/>
          <w:szCs w:val="28"/>
        </w:rPr>
        <w:t>73.33</w:t>
      </w:r>
      <w:r w:rsidRPr="00706C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+ </w:t>
      </w:r>
      <w:r w:rsidR="00875DBF" w:rsidRPr="00875DBF">
        <w:rPr>
          <w:color w:val="000000"/>
          <w:sz w:val="28"/>
          <w:szCs w:val="28"/>
        </w:rPr>
        <w:t>87.57</w:t>
      </w:r>
      <w:r>
        <w:rPr>
          <w:color w:val="000000"/>
          <w:sz w:val="28"/>
          <w:szCs w:val="28"/>
        </w:rPr>
        <w:t xml:space="preserve">+ </w:t>
      </w:r>
      <w:r w:rsidR="00875DBF" w:rsidRPr="00875DBF">
        <w:rPr>
          <w:color w:val="000000"/>
          <w:sz w:val="28"/>
          <w:szCs w:val="28"/>
        </w:rPr>
        <w:t>92.57</w:t>
      </w:r>
      <w:r w:rsidRPr="00706C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bookmarkStart w:id="0" w:name="_Hlk159939122"/>
      <w:r w:rsidRPr="00430545">
        <w:rPr>
          <w:color w:val="000000"/>
          <w:sz w:val="28"/>
          <w:szCs w:val="28"/>
        </w:rPr>
        <w:t>2</w:t>
      </w:r>
      <w:bookmarkEnd w:id="0"/>
      <w:r w:rsidR="00875DBF" w:rsidRPr="00706CB0">
        <w:rPr>
          <w:color w:val="000000"/>
          <w:sz w:val="28"/>
          <w:szCs w:val="28"/>
        </w:rPr>
        <w:t>53.47</w:t>
      </w:r>
    </w:p>
    <w:p w14:paraId="3F29A291" w14:textId="269ECADC" w:rsidR="00430545" w:rsidRPr="00706CB0" w:rsidRDefault="00430545" w:rsidP="00430545">
      <w:pPr>
        <w:widowControl w:val="0"/>
        <w:jc w:val="center"/>
        <w:rPr>
          <w:rFonts w:ascii="Times New Roman" w:hAnsi="Times New Roman" w:cs="Times New Roman"/>
          <w:b/>
        </w:rPr>
      </w:pPr>
    </w:p>
    <w:p w14:paraId="34D9327D" w14:textId="7FB277E3" w:rsidR="00430545" w:rsidRDefault="00430545" w:rsidP="00430545">
      <w:pPr>
        <w:widowContro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ординаты единичных цветов или координаты цветности:</w:t>
      </w:r>
    </w:p>
    <w:p w14:paraId="7CAE49EE" w14:textId="45572313" w:rsidR="00430545" w:rsidRDefault="00430545" w:rsidP="00430545">
      <w:pPr>
        <w:widowControl w:val="0"/>
        <w:rPr>
          <w:color w:val="000000"/>
          <w:sz w:val="28"/>
          <w:szCs w:val="28"/>
        </w:rPr>
      </w:pPr>
    </w:p>
    <w:p w14:paraId="3AE9743B" w14:textId="35FDA7D3" w:rsidR="00430545" w:rsidRDefault="00430545" w:rsidP="00430545">
      <w:pPr>
        <w:widowControl w:val="0"/>
        <w:jc w:val="center"/>
        <w:rPr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en-US" w:eastAsia="ru-RU"/>
        </w:rPr>
        <w:object w:dxaOrig="735" w:dyaOrig="720" w14:anchorId="3DF9A0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36.3pt" o:ole="">
            <v:imagedata r:id="rId9" o:title=""/>
          </v:shape>
          <o:OLEObject Type="Embed" ProgID="Equation.DSMT4" ShapeID="_x0000_i1025" DrawAspect="Content" ObjectID="_1771149954" r:id="rId10"/>
        </w:object>
      </w:r>
      <w:r>
        <w:rPr>
          <w:color w:val="000000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en-US" w:eastAsia="ru-RU"/>
        </w:rPr>
        <w:object w:dxaOrig="765" w:dyaOrig="720" w14:anchorId="2C9990B7">
          <v:shape id="_x0000_i1026" type="#_x0000_t75" style="width:38.2pt;height:36.3pt" o:ole="">
            <v:imagedata r:id="rId11" o:title=""/>
          </v:shape>
          <o:OLEObject Type="Embed" ProgID="Equation.DSMT4" ShapeID="_x0000_i1026" DrawAspect="Content" ObjectID="_1771149955" r:id="rId12"/>
        </w:object>
      </w:r>
      <w:r>
        <w:rPr>
          <w:color w:val="000000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en-US" w:eastAsia="ru-RU"/>
        </w:rPr>
        <w:object w:dxaOrig="720" w:dyaOrig="720" w14:anchorId="1A518C95">
          <v:shape id="_x0000_i1027" type="#_x0000_t75" style="width:36.3pt;height:36.3pt" o:ole="">
            <v:imagedata r:id="rId13" o:title=""/>
          </v:shape>
          <o:OLEObject Type="Embed" ProgID="Equation.DSMT4" ShapeID="_x0000_i1027" DrawAspect="Content" ObjectID="_1771149956" r:id="rId14"/>
        </w:object>
      </w:r>
      <w:r>
        <w:rPr>
          <w:color w:val="000000"/>
          <w:sz w:val="28"/>
          <w:szCs w:val="28"/>
        </w:rPr>
        <w:t>.</w:t>
      </w:r>
    </w:p>
    <w:p w14:paraId="5F1C1CD2" w14:textId="548A95F4" w:rsidR="00430545" w:rsidRDefault="00430545" w:rsidP="00430545">
      <w:pPr>
        <w:widowControl w:val="0"/>
        <w:jc w:val="center"/>
        <w:rPr>
          <w:color w:val="000000"/>
          <w:sz w:val="28"/>
          <w:szCs w:val="28"/>
        </w:rPr>
      </w:pPr>
    </w:p>
    <w:p w14:paraId="4C17107B" w14:textId="0902239B" w:rsidR="00FC6C7A" w:rsidRPr="00875DBF" w:rsidRDefault="00FC6C7A" w:rsidP="00FC6C7A">
      <w:pPr>
        <w:widowControl w:val="0"/>
        <w:jc w:val="center"/>
        <w:rPr>
          <w:color w:val="000000"/>
          <w:sz w:val="30"/>
          <w:szCs w:val="30"/>
          <w:lang w:val="en-US"/>
        </w:rPr>
      </w:pPr>
      <m:oMath>
        <m:r>
          <w:rPr>
            <w:rFonts w:ascii="Cambria Math" w:hAnsi="Cambria Math"/>
            <w:color w:val="000000"/>
            <w:sz w:val="30"/>
            <w:szCs w:val="30"/>
          </w:rPr>
          <m:t>x=</m:t>
        </m:r>
        <m:f>
          <m:fPr>
            <m:ctrlPr>
              <w:rPr>
                <w:rFonts w:ascii="Cambria Math" w:hAnsi="Cambria Math"/>
                <w:i/>
                <w:color w:val="000000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0"/>
                <w:szCs w:val="30"/>
              </w:rPr>
              <m:t>73.3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0"/>
                <w:szCs w:val="30"/>
              </w:rPr>
              <m:t>253.47</m:t>
            </m:r>
          </m:den>
        </m:f>
        <m:r>
          <w:rPr>
            <w:rFonts w:ascii="Cambria Math" w:hAnsi="Cambria Math"/>
            <w:color w:val="000000"/>
            <w:sz w:val="30"/>
            <w:szCs w:val="30"/>
          </w:rPr>
          <m:t>=0.29</m:t>
        </m:r>
      </m:oMath>
      <w:r w:rsidRPr="00875DBF">
        <w:rPr>
          <w:color w:val="000000"/>
          <w:sz w:val="30"/>
          <w:szCs w:val="30"/>
          <w:lang w:val="en-US"/>
        </w:rPr>
        <w:t xml:space="preserve">  </w:t>
      </w:r>
    </w:p>
    <w:p w14:paraId="7487C933" w14:textId="77777777" w:rsidR="00FC6C7A" w:rsidRPr="00875DBF" w:rsidRDefault="00FC6C7A" w:rsidP="00FC6C7A">
      <w:pPr>
        <w:widowControl w:val="0"/>
        <w:jc w:val="center"/>
        <w:rPr>
          <w:color w:val="000000"/>
          <w:sz w:val="28"/>
          <w:szCs w:val="28"/>
        </w:rPr>
      </w:pPr>
    </w:p>
    <w:p w14:paraId="63A7A088" w14:textId="7B2E4DEE" w:rsidR="00430545" w:rsidRPr="00875DBF" w:rsidRDefault="00FC6C7A" w:rsidP="00FC6C7A">
      <w:pPr>
        <w:widowControl w:val="0"/>
        <w:rPr>
          <w:rFonts w:ascii="Times New Roman" w:eastAsiaTheme="minorEastAsia" w:hAnsi="Times New Roman" w:cs="Times New Roman"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w:lastRenderedPageBreak/>
            <m:t>y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87.5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53.47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345</m:t>
          </m:r>
        </m:oMath>
      </m:oMathPara>
    </w:p>
    <w:p w14:paraId="6BA488C0" w14:textId="77777777" w:rsidR="00FC6C7A" w:rsidRPr="00875DBF" w:rsidRDefault="00FC6C7A" w:rsidP="00FC6C7A">
      <w:pPr>
        <w:widowControl w:val="0"/>
        <w:rPr>
          <w:color w:val="000000"/>
          <w:sz w:val="28"/>
          <w:szCs w:val="28"/>
        </w:rPr>
      </w:pPr>
    </w:p>
    <w:p w14:paraId="356B2CDA" w14:textId="0B7AA295" w:rsidR="00FC6C7A" w:rsidRPr="00875DBF" w:rsidRDefault="00FC6C7A" w:rsidP="00FC6C7A">
      <w:pPr>
        <w:widowControl w:val="0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</w:rPr>
            <m:t>z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92.5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53.47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0.366</m:t>
          </m:r>
        </m:oMath>
      </m:oMathPara>
    </w:p>
    <w:p w14:paraId="38F56B79" w14:textId="6797D7A8" w:rsidR="00FC6C7A" w:rsidRDefault="00FC6C7A" w:rsidP="00FC6C7A">
      <w:pPr>
        <w:widowControl w:val="0"/>
        <w:rPr>
          <w:rFonts w:ascii="Times New Roman" w:eastAsiaTheme="minorEastAsia" w:hAnsi="Times New Roman" w:cs="Times New Roman"/>
          <w:color w:val="000000"/>
          <w:sz w:val="32"/>
          <w:szCs w:val="32"/>
        </w:rPr>
      </w:pPr>
    </w:p>
    <w:p w14:paraId="4739294A" w14:textId="3CF4C5D5" w:rsidR="00FC6C7A" w:rsidRPr="00FC6C7A" w:rsidRDefault="00FC6C7A" w:rsidP="00FC6C7A">
      <w:pPr>
        <w:widowControl w:val="0"/>
        <w:rPr>
          <w:rFonts w:ascii="Times New Roman" w:eastAsiaTheme="minorEastAsia" w:hAnsi="Times New Roman" w:cs="Times New Roman"/>
          <w:color w:val="000000"/>
          <w:sz w:val="32"/>
          <w:szCs w:val="32"/>
        </w:rPr>
      </w:pPr>
      <w:r>
        <w:rPr>
          <w:rFonts w:ascii="Times New Roman" w:eastAsiaTheme="minorEastAsia" w:hAnsi="Times New Roman" w:cs="Times New Roman"/>
          <w:color w:val="000000"/>
          <w:sz w:val="32"/>
          <w:szCs w:val="32"/>
        </w:rPr>
        <w:t>Проверка:</w:t>
      </w:r>
    </w:p>
    <w:p w14:paraId="4BCBFC60" w14:textId="1F340103" w:rsidR="00FC6C7A" w:rsidRDefault="00FC6C7A" w:rsidP="00FC6C7A">
      <w:pPr>
        <w:widowControl w:val="0"/>
        <w:jc w:val="center"/>
        <w:rPr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en-US" w:eastAsia="ru-RU"/>
        </w:rPr>
        <w:object w:dxaOrig="2025" w:dyaOrig="375" w14:anchorId="74D55128">
          <v:shape id="_x0000_i1028" type="#_x0000_t75" style="width:101.45pt;height:18.8pt" o:ole="">
            <v:imagedata r:id="rId15" o:title=""/>
          </v:shape>
          <o:OLEObject Type="Embed" ProgID="Equation.DSMT4" ShapeID="_x0000_i1028" DrawAspect="Content" ObjectID="_1771149957" r:id="rId16"/>
        </w:object>
      </w:r>
      <w:r>
        <w:rPr>
          <w:color w:val="000000"/>
          <w:sz w:val="28"/>
          <w:szCs w:val="28"/>
        </w:rPr>
        <w:t>.</w:t>
      </w:r>
    </w:p>
    <w:p w14:paraId="29179CE5" w14:textId="77777777" w:rsidR="00FC6C7A" w:rsidRDefault="00FC6C7A" w:rsidP="00FC6C7A">
      <w:pPr>
        <w:widowControl w:val="0"/>
        <w:jc w:val="center"/>
        <w:rPr>
          <w:color w:val="000000"/>
          <w:sz w:val="28"/>
          <w:szCs w:val="28"/>
        </w:rPr>
      </w:pPr>
    </w:p>
    <w:p w14:paraId="2C6D118F" w14:textId="60CE08B3" w:rsidR="00FC6C7A" w:rsidRDefault="00FC6C7A" w:rsidP="00FC6C7A">
      <w:pPr>
        <w:widowControl w:val="0"/>
        <w:jc w:val="center"/>
        <w:rPr>
          <w:color w:val="000000"/>
          <w:sz w:val="28"/>
          <w:szCs w:val="28"/>
          <w:lang w:val="en-US"/>
        </w:rPr>
      </w:pPr>
      <w:r w:rsidRPr="00FC6C7A">
        <w:rPr>
          <w:i/>
          <w:iCs/>
          <w:color w:val="000000"/>
          <w:sz w:val="28"/>
          <w:szCs w:val="28"/>
          <w:lang w:val="en-US"/>
        </w:rPr>
        <w:t>m</w:t>
      </w:r>
      <w:r>
        <w:rPr>
          <w:i/>
          <w:iCs/>
          <w:color w:val="000000"/>
          <w:sz w:val="28"/>
          <w:szCs w:val="28"/>
          <w:lang w:val="en-US"/>
        </w:rPr>
        <w:t xml:space="preserve"> </w:t>
      </w:r>
      <w:r w:rsidRPr="00FC6C7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E </w:t>
      </w:r>
      <w:r>
        <w:rPr>
          <w:color w:val="000000"/>
          <w:sz w:val="28"/>
          <w:szCs w:val="28"/>
          <w:lang w:val="en-US"/>
        </w:rPr>
        <w:t xml:space="preserve">= </w:t>
      </w:r>
      <w:r w:rsidR="00875DBF">
        <w:rPr>
          <w:color w:val="000000"/>
          <w:sz w:val="28"/>
          <w:szCs w:val="28"/>
          <w:lang w:val="en-US"/>
        </w:rPr>
        <w:t>0.29</w:t>
      </w:r>
      <w:r>
        <w:rPr>
          <w:color w:val="000000"/>
          <w:sz w:val="28"/>
          <w:szCs w:val="28"/>
          <w:lang w:val="en-US"/>
        </w:rPr>
        <w:t xml:space="preserve"> + 0.3</w:t>
      </w:r>
      <w:r w:rsidR="00875DBF">
        <w:rPr>
          <w:color w:val="000000"/>
          <w:sz w:val="28"/>
          <w:szCs w:val="28"/>
          <w:lang w:val="en-US"/>
        </w:rPr>
        <w:t>45</w:t>
      </w:r>
      <w:r>
        <w:rPr>
          <w:color w:val="000000"/>
          <w:sz w:val="28"/>
          <w:szCs w:val="28"/>
          <w:lang w:val="en-US"/>
        </w:rPr>
        <w:t xml:space="preserve"> + 0.3</w:t>
      </w:r>
      <w:r w:rsidR="00875DBF">
        <w:rPr>
          <w:color w:val="000000"/>
          <w:sz w:val="28"/>
          <w:szCs w:val="28"/>
          <w:lang w:val="en-US"/>
        </w:rPr>
        <w:t>66</w:t>
      </w:r>
      <w:r>
        <w:rPr>
          <w:color w:val="000000"/>
          <w:sz w:val="28"/>
          <w:szCs w:val="28"/>
          <w:lang w:val="en-US"/>
        </w:rPr>
        <w:t xml:space="preserve"> = 1</w:t>
      </w:r>
    </w:p>
    <w:p w14:paraId="5B309C0F" w14:textId="72DFCDE7" w:rsidR="0050301B" w:rsidRDefault="0050301B" w:rsidP="00FC6C7A">
      <w:pPr>
        <w:widowControl w:val="0"/>
        <w:jc w:val="center"/>
        <w:rPr>
          <w:color w:val="000000"/>
          <w:sz w:val="28"/>
          <w:szCs w:val="28"/>
          <w:lang w:val="en-US"/>
        </w:rPr>
      </w:pPr>
    </w:p>
    <w:p w14:paraId="0DB502B5" w14:textId="06F05780" w:rsidR="00231F47" w:rsidRDefault="0050301B" w:rsidP="00231F47">
      <w:pPr>
        <w:pStyle w:val="a4"/>
        <w:widowControl w:val="0"/>
        <w:numPr>
          <w:ilvl w:val="0"/>
          <w:numId w:val="10"/>
        </w:numPr>
        <w:tabs>
          <w:tab w:val="left" w:pos="4536"/>
        </w:tabs>
        <w:rPr>
          <w:bCs/>
          <w:sz w:val="28"/>
          <w:szCs w:val="28"/>
        </w:rPr>
      </w:pPr>
      <w:r w:rsidRPr="0050301B">
        <w:rPr>
          <w:bCs/>
          <w:sz w:val="28"/>
          <w:szCs w:val="28"/>
        </w:rPr>
        <w:t>По диаграмме цветности определите физические характеристики цвета.</w:t>
      </w:r>
    </w:p>
    <w:p w14:paraId="4D598A76" w14:textId="7F21BD36" w:rsidR="00231F47" w:rsidRDefault="00231F47" w:rsidP="00231F47">
      <w:pPr>
        <w:pStyle w:val="a4"/>
        <w:widowControl w:val="0"/>
        <w:tabs>
          <w:tab w:val="left" w:pos="4536"/>
        </w:tabs>
        <w:ind w:left="360"/>
        <w:rPr>
          <w:bCs/>
          <w:sz w:val="28"/>
          <w:szCs w:val="28"/>
        </w:rPr>
      </w:pPr>
    </w:p>
    <w:p w14:paraId="4C64B37B" w14:textId="6AF59BE4" w:rsidR="00231F47" w:rsidRPr="00231F47" w:rsidRDefault="00231F47" w:rsidP="00231F47">
      <w:pPr>
        <w:widowControl w:val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31F47">
        <w:rPr>
          <w:rFonts w:ascii="Times New Roman" w:hAnsi="Times New Roman" w:cs="Times New Roman"/>
          <w:color w:val="000000"/>
          <w:sz w:val="28"/>
          <w:szCs w:val="28"/>
        </w:rPr>
        <w:t xml:space="preserve">Найденные данные в первом задании являются отображением единичных цветов для того, чтобы можно было однозначно найти положение цвета на диаграмме </w:t>
      </w:r>
      <w:proofErr w:type="gramStart"/>
      <w:r w:rsidRPr="00231F47">
        <w:rPr>
          <w:rFonts w:ascii="Times New Roman" w:hAnsi="Times New Roman" w:cs="Times New Roman"/>
          <w:color w:val="000000"/>
          <w:sz w:val="28"/>
          <w:szCs w:val="28"/>
        </w:rPr>
        <w:t>цветности</w:t>
      </w:r>
      <w:proofErr w:type="gramEnd"/>
      <w:r w:rsidRPr="00231F47">
        <w:rPr>
          <w:rFonts w:ascii="Times New Roman" w:hAnsi="Times New Roman" w:cs="Times New Roman"/>
          <w:color w:val="000000"/>
          <w:sz w:val="28"/>
          <w:szCs w:val="28"/>
        </w:rPr>
        <w:t xml:space="preserve"> не прибегая к определению модуля цвета.</w:t>
      </w:r>
    </w:p>
    <w:p w14:paraId="578044FA" w14:textId="6C34D4F8" w:rsidR="00231F47" w:rsidRDefault="00231F47" w:rsidP="00231F47">
      <w:pPr>
        <w:widowControl w:val="0"/>
        <w:ind w:firstLine="567"/>
        <w:jc w:val="both"/>
        <w:rPr>
          <w:color w:val="000000"/>
          <w:sz w:val="28"/>
          <w:szCs w:val="28"/>
        </w:rPr>
      </w:pPr>
      <w:r w:rsidRPr="00231F47">
        <w:rPr>
          <w:rFonts w:ascii="Times New Roman" w:hAnsi="Times New Roman" w:cs="Times New Roman"/>
          <w:color w:val="000000"/>
          <w:sz w:val="28"/>
          <w:szCs w:val="28"/>
        </w:rPr>
        <w:t xml:space="preserve">Зная </w:t>
      </w:r>
      <w:proofErr w:type="gramStart"/>
      <w:r w:rsidRPr="00231F47">
        <w:rPr>
          <w:rFonts w:ascii="Times New Roman" w:hAnsi="Times New Roman" w:cs="Times New Roman"/>
          <w:color w:val="000000"/>
          <w:sz w:val="28"/>
          <w:szCs w:val="28"/>
        </w:rPr>
        <w:t>координаты цветности</w:t>
      </w:r>
      <w:proofErr w:type="gramEnd"/>
      <w:r w:rsidRPr="00231F47">
        <w:rPr>
          <w:rFonts w:ascii="Times New Roman" w:hAnsi="Times New Roman" w:cs="Times New Roman"/>
          <w:color w:val="000000"/>
          <w:sz w:val="28"/>
          <w:szCs w:val="28"/>
        </w:rPr>
        <w:t xml:space="preserve"> можно определить физические характеристики цвета: длину волны (ее называют доминирующей), колориметрическую чистоту цвета и яркость.</w:t>
      </w:r>
    </w:p>
    <w:p w14:paraId="7D063B16" w14:textId="1356B591" w:rsidR="00231F47" w:rsidRDefault="00231F47" w:rsidP="00231F47">
      <w:pPr>
        <w:pStyle w:val="a4"/>
        <w:widowControl w:val="0"/>
        <w:tabs>
          <w:tab w:val="left" w:pos="4536"/>
        </w:tabs>
        <w:ind w:left="360"/>
        <w:rPr>
          <w:bCs/>
          <w:sz w:val="28"/>
          <w:szCs w:val="28"/>
        </w:rPr>
      </w:pPr>
    </w:p>
    <w:p w14:paraId="17C0FE1E" w14:textId="61E17D2B" w:rsidR="00183848" w:rsidRPr="00183848" w:rsidRDefault="00183848" w:rsidP="00183848">
      <w:pPr>
        <w:widowControl w:val="0"/>
        <w:tabs>
          <w:tab w:val="left" w:pos="4536"/>
        </w:tabs>
        <w:jc w:val="both"/>
        <w:rPr>
          <w:bCs/>
          <w:sz w:val="28"/>
          <w:szCs w:val="28"/>
        </w:rPr>
      </w:pPr>
      <w:r w:rsidRPr="00183848">
        <w:rPr>
          <w:bCs/>
          <w:sz w:val="28"/>
          <w:szCs w:val="28"/>
        </w:rPr>
        <w:t xml:space="preserve"> Длина волны (доминирующая):</w:t>
      </w:r>
    </w:p>
    <w:p w14:paraId="0080463C" w14:textId="445C237E" w:rsidR="00231F47" w:rsidRDefault="00183848" w:rsidP="00183848">
      <w:pPr>
        <w:widowControl w:val="0"/>
        <w:tabs>
          <w:tab w:val="left" w:pos="4536"/>
        </w:tabs>
        <w:jc w:val="both"/>
        <w:rPr>
          <w:bCs/>
          <w:sz w:val="28"/>
          <w:szCs w:val="28"/>
        </w:rPr>
      </w:pPr>
      <w:r w:rsidRPr="00183848">
        <w:rPr>
          <w:bCs/>
          <w:sz w:val="28"/>
          <w:szCs w:val="28"/>
        </w:rPr>
        <w:t xml:space="preserve">         Для определения длины волны (доминирующей) цвета #</w:t>
      </w:r>
      <w:r w:rsidRPr="00183848">
        <w:rPr>
          <w:bCs/>
          <w:sz w:val="28"/>
          <w:szCs w:val="28"/>
          <w:lang w:val="en-US"/>
        </w:rPr>
        <w:t>c</w:t>
      </w:r>
      <w:r w:rsidRPr="00183848">
        <w:rPr>
          <w:bCs/>
          <w:sz w:val="28"/>
          <w:szCs w:val="28"/>
        </w:rPr>
        <w:t>7</w:t>
      </w:r>
      <w:proofErr w:type="spellStart"/>
      <w:r w:rsidRPr="00183848">
        <w:rPr>
          <w:bCs/>
          <w:sz w:val="28"/>
          <w:szCs w:val="28"/>
          <w:lang w:val="en-US"/>
        </w:rPr>
        <w:t>fcec</w:t>
      </w:r>
      <w:proofErr w:type="spellEnd"/>
      <w:r w:rsidRPr="00183848">
        <w:rPr>
          <w:bCs/>
          <w:sz w:val="28"/>
          <w:szCs w:val="28"/>
        </w:rPr>
        <w:t xml:space="preserve"> используется спектральная диаграмма. Для цвета с </w:t>
      </w:r>
      <w:r w:rsidRPr="00183848">
        <w:rPr>
          <w:bCs/>
          <w:sz w:val="28"/>
          <w:szCs w:val="28"/>
          <w:lang w:val="en-US"/>
        </w:rPr>
        <w:t>RGB</w:t>
      </w:r>
      <w:r w:rsidRPr="00183848">
        <w:rPr>
          <w:bCs/>
          <w:sz w:val="28"/>
          <w:szCs w:val="28"/>
        </w:rPr>
        <w:t xml:space="preserve"> значениями (199, 252, 236) длина волны будет около 500 </w:t>
      </w:r>
      <w:proofErr w:type="spellStart"/>
      <w:r w:rsidRPr="00183848">
        <w:rPr>
          <w:bCs/>
          <w:sz w:val="28"/>
          <w:szCs w:val="28"/>
        </w:rPr>
        <w:t>нм</w:t>
      </w:r>
      <w:proofErr w:type="spellEnd"/>
      <w:r w:rsidRPr="00183848">
        <w:rPr>
          <w:bCs/>
          <w:sz w:val="28"/>
          <w:szCs w:val="28"/>
        </w:rPr>
        <w:t>, что соответствует зеленому цвету.</w:t>
      </w:r>
    </w:p>
    <w:p w14:paraId="55020BB8" w14:textId="0AEBB73C" w:rsidR="002F4257" w:rsidRDefault="00706EA1" w:rsidP="00183848">
      <w:pPr>
        <w:widowControl w:val="0"/>
        <w:tabs>
          <w:tab w:val="left" w:pos="4536"/>
        </w:tabs>
        <w:jc w:val="both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1BF4FA" wp14:editId="6C441522">
                <wp:simplePos x="0" y="0"/>
                <wp:positionH relativeFrom="column">
                  <wp:posOffset>2080260</wp:posOffset>
                </wp:positionH>
                <wp:positionV relativeFrom="paragraph">
                  <wp:posOffset>3764280</wp:posOffset>
                </wp:positionV>
                <wp:extent cx="76200" cy="64135"/>
                <wp:effectExtent l="0" t="0" r="19050" b="12065"/>
                <wp:wrapNone/>
                <wp:docPr id="14" name="Овал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641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D810CD9" id="Овал 14" o:spid="_x0000_s1026" style="position:absolute;margin-left:163.8pt;margin-top:296.4pt;width:6pt;height:5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37C8DE" wp14:editId="672A70A8">
                <wp:simplePos x="0" y="0"/>
                <wp:positionH relativeFrom="column">
                  <wp:posOffset>332338</wp:posOffset>
                </wp:positionH>
                <wp:positionV relativeFrom="paragraph">
                  <wp:posOffset>2613810</wp:posOffset>
                </wp:positionV>
                <wp:extent cx="0" cy="3823203"/>
                <wp:effectExtent l="0" t="0" r="38100" b="25400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232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1F1426" id="Прямая соединительная линия 1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15pt,205.8pt" to="26.15pt,50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C5886D" wp14:editId="3E7E9994">
                <wp:simplePos x="0" y="0"/>
                <wp:positionH relativeFrom="column">
                  <wp:posOffset>244444</wp:posOffset>
                </wp:positionH>
                <wp:positionV relativeFrom="paragraph">
                  <wp:posOffset>2611925</wp:posOffset>
                </wp:positionV>
                <wp:extent cx="99588" cy="0"/>
                <wp:effectExtent l="0" t="0" r="0" b="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58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254F4E" id="Прямая соединительная линия 1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25pt,205.65pt" to="27.1pt,20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36FC18" wp14:editId="36558EC5">
                <wp:simplePos x="0" y="0"/>
                <wp:positionH relativeFrom="column">
                  <wp:posOffset>2109457</wp:posOffset>
                </wp:positionH>
                <wp:positionV relativeFrom="paragraph">
                  <wp:posOffset>2575711</wp:posOffset>
                </wp:positionV>
                <wp:extent cx="9054" cy="3558012"/>
                <wp:effectExtent l="0" t="0" r="29210" b="23495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054" cy="355801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875FE0" id="Прямая соединительная линия 10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1pt,202.8pt" to="166.8pt,48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" strokecolor="#4472c4 [3204]" strokeweight=".5pt">
                <v:stroke joinstyle="miter"/>
              </v:line>
            </w:pict>
          </mc:Fallback>
        </mc:AlternateContent>
      </w:r>
      <w:r>
        <w:rPr>
          <w:bCs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116937" wp14:editId="470503E0">
                <wp:simplePos x="0" y="0"/>
                <wp:positionH relativeFrom="column">
                  <wp:posOffset>330450</wp:posOffset>
                </wp:positionH>
                <wp:positionV relativeFrom="paragraph">
                  <wp:posOffset>2611924</wp:posOffset>
                </wp:positionV>
                <wp:extent cx="1925465" cy="1278255"/>
                <wp:effectExtent l="38100" t="38100" r="17780" b="3619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25465" cy="12782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779E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26pt;margin-top:205.65pt;width:151.6pt;height:100.6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" strokecolor="#4472c4 [3204]" strokeweight=".5pt">
                <v:stroke endarrow="block" joinstyle="miter"/>
              </v:shape>
            </w:pict>
          </mc:Fallback>
        </mc:AlternateContent>
      </w:r>
      <w:r w:rsidRPr="00706EA1">
        <w:rPr>
          <w:bCs/>
          <w:noProof/>
          <w:sz w:val="28"/>
          <w:szCs w:val="28"/>
          <w:lang w:val="en-US"/>
        </w:rPr>
        <w:drawing>
          <wp:inline distT="0" distB="0" distL="0" distR="0" wp14:anchorId="4ED0C5E0" wp14:editId="55B074F3">
            <wp:extent cx="5731510" cy="6327775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2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13245" w14:textId="77777777" w:rsidR="00706EA1" w:rsidRPr="00706EA1" w:rsidRDefault="00706EA1" w:rsidP="00183848">
      <w:pPr>
        <w:widowControl w:val="0"/>
        <w:tabs>
          <w:tab w:val="left" w:pos="4536"/>
        </w:tabs>
        <w:jc w:val="both"/>
        <w:rPr>
          <w:bCs/>
          <w:sz w:val="28"/>
          <w:szCs w:val="28"/>
          <w:lang w:val="en-US"/>
        </w:rPr>
      </w:pPr>
    </w:p>
    <w:p w14:paraId="28D41AF8" w14:textId="6513AF24" w:rsidR="00183848" w:rsidRPr="00706CB0" w:rsidRDefault="00183848" w:rsidP="00183848">
      <w:pPr>
        <w:widowControl w:val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Для определения </w:t>
      </w:r>
      <w:r w:rsidR="00706CB0"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(насыщенность) </w: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>колориметрической чистоты цвета пользуются формулами:</w:t>
      </w:r>
    </w:p>
    <w:p w14:paraId="55D9064F" w14:textId="79C63562" w:rsidR="00183848" w:rsidRPr="00706CB0" w:rsidRDefault="00183848" w:rsidP="00183848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95" w:dyaOrig="825" w14:anchorId="3BBF729D">
          <v:shape id="_x0000_i1029" type="#_x0000_t75" style="width:99.55pt;height:41.3pt" o:ole="">
            <v:imagedata r:id="rId18" o:title=""/>
          </v:shape>
          <o:OLEObject Type="Embed" ProgID="Equation.DSMT4" ShapeID="_x0000_i1029" DrawAspect="Content" ObjectID="_1771149958" r:id="rId19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706CB0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  <w:lang w:val="en-US" w:eastAsia="ru-RU"/>
        </w:rPr>
        <w:object w:dxaOrig="1965" w:dyaOrig="825" w14:anchorId="3A9CB4E2">
          <v:shape id="_x0000_i1030" type="#_x0000_t75" style="width:98.3pt;height:41.3pt" o:ole="">
            <v:imagedata r:id="rId20" o:title=""/>
          </v:shape>
          <o:OLEObject Type="Embed" ProgID="Equation.DSMT4" ShapeID="_x0000_i1030" DrawAspect="Content" ObjectID="_1771149959" r:id="rId21"/>
        </w:objec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3FAF60D" w14:textId="0DBE1789" w:rsidR="00706CB0" w:rsidRPr="00706CB0" w:rsidRDefault="00706CB0" w:rsidP="00183848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509988D5" w14:textId="5679FB3A" w:rsidR="00706CB0" w:rsidRPr="005C51F2" w:rsidRDefault="00706CB0" w:rsidP="00706CB0">
      <w:pPr>
        <w:widowControl w:val="0"/>
        <w:tabs>
          <w:tab w:val="left" w:pos="4536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х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5C51F2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5C51F2">
        <w:rPr>
          <w:rFonts w:ascii="Times New Roman" w:hAnsi="Times New Roman" w:cs="Times New Roman"/>
          <w:color w:val="000000"/>
          <w:sz w:val="28"/>
          <w:szCs w:val="28"/>
        </w:rPr>
        <w:t>= 0.0</w:t>
      </w:r>
      <w:r w:rsidR="00706EA1" w:rsidRPr="005C51F2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706C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C51F2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706CB0">
        <w:rPr>
          <w:rFonts w:ascii="Times New Roman" w:hAnsi="Times New Roman" w:cs="Times New Roman"/>
          <w:i/>
          <w:iCs/>
          <w:color w:val="000000"/>
          <w:sz w:val="28"/>
          <w:szCs w:val="28"/>
        </w:rPr>
        <w:t>у</w:t>
      </w:r>
      <w:r w:rsidRPr="00706CB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sym w:font="Symbol" w:char="F06C"/>
      </w:r>
      <w:r w:rsidRPr="005C51F2">
        <w:rPr>
          <w:rFonts w:ascii="Times New Roman" w:hAnsi="Times New Roman" w:cs="Times New Roman"/>
          <w:color w:val="000000"/>
          <w:sz w:val="28"/>
          <w:szCs w:val="28"/>
        </w:rPr>
        <w:t xml:space="preserve"> = 0.345</w:t>
      </w:r>
    </w:p>
    <w:p w14:paraId="0C708D6F" w14:textId="54EE89A1" w:rsidR="00183848" w:rsidRPr="00706CB0" w:rsidRDefault="00183848" w:rsidP="00183848">
      <w:pPr>
        <w:widowControl w:val="0"/>
        <w:tabs>
          <w:tab w:val="left" w:pos="4536"/>
        </w:tabs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77887A5F" w14:textId="14FC5AB4" w:rsidR="00183848" w:rsidRPr="00706CB0" w:rsidRDefault="00D121DB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0.29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 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-0,313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01-0,313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535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,345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=0,114</m:t>
        </m:r>
      </m:oMath>
      <w:r w:rsidR="00183848" w:rsidRPr="00706CB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D450C0C" w14:textId="6CEC08F1" w:rsidR="00706CB0" w:rsidRP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361FE490" w14:textId="7F2523B1" w:rsidR="00706CB0" w:rsidRP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t>Показатель колориметрической чистоты цвета изменяется от 0 до 1.</w:t>
      </w:r>
    </w:p>
    <w:p w14:paraId="316DDA7A" w14:textId="77777777" w:rsidR="00706CB0" w:rsidRPr="00706CB0" w:rsidRDefault="00706CB0" w:rsidP="00706CB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CB0">
        <w:rPr>
          <w:rFonts w:ascii="Times New Roman" w:hAnsi="Times New Roman" w:cs="Times New Roman"/>
          <w:color w:val="000000"/>
          <w:sz w:val="28"/>
          <w:szCs w:val="28"/>
        </w:rPr>
        <w:lastRenderedPageBreak/>
        <w:t>Для определения яркости исходят из соотношения:</w:t>
      </w:r>
    </w:p>
    <w:p w14:paraId="4ED73735" w14:textId="77777777" w:rsid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BC8AAAB" w14:textId="6C484852" w:rsid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2C0B68B4" w14:textId="4CE24F85" w:rsidR="00706CB0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B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Y</w:t>
      </w:r>
      <w:r w:rsidRPr="00153D26">
        <w:rPr>
          <w:color w:val="000000"/>
          <w:sz w:val="28"/>
          <w:szCs w:val="28"/>
        </w:rPr>
        <w:t xml:space="preserve"> = 680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m</w:t>
      </w:r>
      <w:r w:rsidRPr="00153D26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sym w:font="Symbol" w:char="F0D7"/>
      </w:r>
      <w:r w:rsidRPr="00153D26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  <w:vertAlign w:val="subscript"/>
        </w:rPr>
        <w:t>ц</w:t>
      </w:r>
      <w:r>
        <w:rPr>
          <w:color w:val="000000"/>
          <w:sz w:val="28"/>
          <w:szCs w:val="28"/>
        </w:rPr>
        <w:t>.</w:t>
      </w:r>
    </w:p>
    <w:p w14:paraId="21117AA2" w14:textId="77777777" w:rsidR="005C51F2" w:rsidRDefault="005C51F2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BEEFCCD" w14:textId="47748B05" w:rsidR="00706CB0" w:rsidRDefault="00706CB0" w:rsidP="00706CB0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координата цвета в системе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. В наших обозначениях она равна 87.57. </w:t>
      </w:r>
    </w:p>
    <w:p w14:paraId="79A3DD5C" w14:textId="77777777" w:rsidR="00706CB0" w:rsidRPr="006256E5" w:rsidRDefault="00706CB0" w:rsidP="00183848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0C9EF379" w14:textId="18D845F1" w:rsidR="00706CB0" w:rsidRPr="005B5DFF" w:rsidRDefault="00706CB0" w:rsidP="00706CB0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= 680 </w:t>
      </w:r>
      <w:r>
        <w:rPr>
          <w:color w:val="000000"/>
          <w:sz w:val="28"/>
          <w:szCs w:val="28"/>
        </w:rPr>
        <w:sym w:font="Symbol" w:char="F0D7"/>
      </w:r>
      <w:r>
        <w:rPr>
          <w:color w:val="000000"/>
          <w:sz w:val="28"/>
          <w:szCs w:val="28"/>
        </w:rPr>
        <w:t xml:space="preserve"> </w:t>
      </w:r>
      <w:r w:rsidR="002A2D49">
        <w:rPr>
          <w:color w:val="000000"/>
          <w:sz w:val="28"/>
          <w:szCs w:val="28"/>
        </w:rPr>
        <w:t>87.57</w:t>
      </w:r>
      <w:r>
        <w:rPr>
          <w:color w:val="000000"/>
          <w:sz w:val="28"/>
          <w:szCs w:val="28"/>
        </w:rPr>
        <w:t xml:space="preserve"> = </w:t>
      </w:r>
      <w:r w:rsidR="002A2D49">
        <w:rPr>
          <w:color w:val="000000"/>
          <w:sz w:val="28"/>
          <w:szCs w:val="28"/>
        </w:rPr>
        <w:t>59547</w:t>
      </w:r>
      <w:r>
        <w:rPr>
          <w:color w:val="000000"/>
          <w:sz w:val="28"/>
          <w:szCs w:val="28"/>
        </w:rPr>
        <w:t>,</w:t>
      </w:r>
      <w:r w:rsidR="002A2D49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 кд/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.</w:t>
      </w:r>
    </w:p>
    <w:p w14:paraId="5E22C911" w14:textId="77777777" w:rsidR="00183848" w:rsidRPr="00183848" w:rsidRDefault="00183848" w:rsidP="00183848">
      <w:pPr>
        <w:widowControl w:val="0"/>
        <w:tabs>
          <w:tab w:val="left" w:pos="4536"/>
        </w:tabs>
        <w:jc w:val="center"/>
        <w:rPr>
          <w:bCs/>
          <w:sz w:val="28"/>
          <w:szCs w:val="28"/>
        </w:rPr>
      </w:pPr>
    </w:p>
    <w:p w14:paraId="277A785E" w14:textId="77777777" w:rsid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49A2C7D8" w14:textId="385ECA0F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Цвет с кодом #</w:t>
      </w:r>
      <w:r w:rsidRPr="0050301B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Pr="0050301B">
        <w:rPr>
          <w:rFonts w:ascii="Times New Roman" w:hAnsi="Times New Roman" w:cs="Times New Roman"/>
          <w:bCs/>
          <w:sz w:val="28"/>
          <w:szCs w:val="28"/>
        </w:rPr>
        <w:t>7</w:t>
      </w:r>
      <w:proofErr w:type="spellStart"/>
      <w:r w:rsidRPr="0050301B">
        <w:rPr>
          <w:rFonts w:ascii="Times New Roman" w:hAnsi="Times New Roman" w:cs="Times New Roman"/>
          <w:bCs/>
          <w:sz w:val="28"/>
          <w:szCs w:val="28"/>
          <w:lang w:val="en-US"/>
        </w:rPr>
        <w:t>fcec</w:t>
      </w:r>
      <w:proofErr w:type="spellEnd"/>
      <w:r w:rsidRPr="0050301B">
        <w:rPr>
          <w:rFonts w:ascii="Times New Roman" w:hAnsi="Times New Roman" w:cs="Times New Roman"/>
          <w:bCs/>
          <w:sz w:val="28"/>
          <w:szCs w:val="28"/>
        </w:rPr>
        <w:t xml:space="preserve"> можно охарактеризовать следующим образом:</w:t>
      </w:r>
    </w:p>
    <w:p w14:paraId="04D98410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27ABFE14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1. Основной цвет: голубой.</w:t>
      </w:r>
    </w:p>
    <w:p w14:paraId="0C3F1BD0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2. Оттенок: светло-голубой.</w:t>
      </w:r>
    </w:p>
    <w:p w14:paraId="6C1AA62B" w14:textId="457EFCC2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 xml:space="preserve">3. Насыщенность: </w:t>
      </w:r>
      <w:r w:rsidR="002A2D49">
        <w:rPr>
          <w:rFonts w:ascii="Times New Roman" w:hAnsi="Times New Roman" w:cs="Times New Roman"/>
          <w:bCs/>
          <w:sz w:val="28"/>
          <w:szCs w:val="28"/>
        </w:rPr>
        <w:t xml:space="preserve">низкая, исходя из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x</m:t>
            </m:r>
          </m:sub>
        </m:sSub>
      </m:oMath>
      <w:r w:rsidRPr="0050301B">
        <w:rPr>
          <w:rFonts w:ascii="Times New Roman" w:hAnsi="Times New Roman" w:cs="Times New Roman"/>
          <w:bCs/>
          <w:sz w:val="28"/>
          <w:szCs w:val="28"/>
        </w:rPr>
        <w:t>.</w:t>
      </w:r>
    </w:p>
    <w:p w14:paraId="5565B4E2" w14:textId="522D31AF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4. Яркость: высокая (</w:t>
      </w:r>
      <w:r w:rsidR="002A2D49">
        <w:rPr>
          <w:color w:val="000000"/>
          <w:sz w:val="28"/>
          <w:szCs w:val="28"/>
        </w:rPr>
        <w:t>59547,6 кд/м</w:t>
      </w:r>
      <w:r w:rsidR="002A2D49">
        <w:rPr>
          <w:color w:val="000000"/>
          <w:sz w:val="28"/>
          <w:szCs w:val="28"/>
          <w:vertAlign w:val="superscript"/>
        </w:rPr>
        <w:t>2</w:t>
      </w:r>
      <w:r w:rsidRPr="0050301B">
        <w:rPr>
          <w:rFonts w:ascii="Times New Roman" w:hAnsi="Times New Roman" w:cs="Times New Roman"/>
          <w:bCs/>
          <w:sz w:val="28"/>
          <w:szCs w:val="28"/>
        </w:rPr>
        <w:t>).</w:t>
      </w:r>
    </w:p>
    <w:p w14:paraId="39D92648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>5. Тон: прохладный (холодный оттенок).</w:t>
      </w:r>
    </w:p>
    <w:p w14:paraId="5A9E6C60" w14:textId="77777777" w:rsidR="0050301B" w:rsidRPr="0050301B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0301B">
        <w:rPr>
          <w:rFonts w:ascii="Times New Roman" w:hAnsi="Times New Roman" w:cs="Times New Roman"/>
          <w:bCs/>
          <w:sz w:val="28"/>
          <w:szCs w:val="28"/>
        </w:rPr>
        <w:t xml:space="preserve">6. </w:t>
      </w:r>
      <w:r w:rsidRPr="0050301B">
        <w:rPr>
          <w:rFonts w:ascii="Times New Roman" w:hAnsi="Times New Roman" w:cs="Times New Roman"/>
          <w:bCs/>
          <w:sz w:val="28"/>
          <w:szCs w:val="28"/>
          <w:lang w:val="en-US"/>
        </w:rPr>
        <w:t>RGB</w:t>
      </w:r>
      <w:r w:rsidRPr="0050301B">
        <w:rPr>
          <w:rFonts w:ascii="Times New Roman" w:hAnsi="Times New Roman" w:cs="Times New Roman"/>
          <w:bCs/>
          <w:sz w:val="28"/>
          <w:szCs w:val="28"/>
        </w:rPr>
        <w:t xml:space="preserve"> значения: (199, 252, 236).</w:t>
      </w:r>
    </w:p>
    <w:p w14:paraId="0EEB0AAF" w14:textId="2BC6291E" w:rsidR="0050301B" w:rsidRPr="005C51F2" w:rsidRDefault="0050301B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  <w:r w:rsidRPr="005C51F2">
        <w:rPr>
          <w:rFonts w:ascii="Times New Roman" w:hAnsi="Times New Roman" w:cs="Times New Roman"/>
          <w:bCs/>
          <w:sz w:val="28"/>
          <w:szCs w:val="28"/>
        </w:rPr>
        <w:t xml:space="preserve">7. </w:t>
      </w:r>
      <w:r w:rsidRPr="0050301B">
        <w:rPr>
          <w:rFonts w:ascii="Times New Roman" w:hAnsi="Times New Roman" w:cs="Times New Roman"/>
          <w:bCs/>
          <w:sz w:val="28"/>
          <w:szCs w:val="28"/>
          <w:lang w:val="en-US"/>
        </w:rPr>
        <w:t>HEX</w:t>
      </w:r>
      <w:r w:rsidRPr="005C51F2">
        <w:rPr>
          <w:rFonts w:ascii="Times New Roman" w:hAnsi="Times New Roman" w:cs="Times New Roman"/>
          <w:bCs/>
          <w:sz w:val="28"/>
          <w:szCs w:val="28"/>
        </w:rPr>
        <w:t xml:space="preserve"> код: #</w:t>
      </w:r>
      <w:r w:rsidRPr="0050301B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Pr="005C51F2">
        <w:rPr>
          <w:rFonts w:ascii="Times New Roman" w:hAnsi="Times New Roman" w:cs="Times New Roman"/>
          <w:bCs/>
          <w:sz w:val="28"/>
          <w:szCs w:val="28"/>
        </w:rPr>
        <w:t>7</w:t>
      </w:r>
      <w:proofErr w:type="spellStart"/>
      <w:r w:rsidRPr="0050301B">
        <w:rPr>
          <w:rFonts w:ascii="Times New Roman" w:hAnsi="Times New Roman" w:cs="Times New Roman"/>
          <w:bCs/>
          <w:sz w:val="28"/>
          <w:szCs w:val="28"/>
          <w:lang w:val="en-US"/>
        </w:rPr>
        <w:t>fcec</w:t>
      </w:r>
      <w:proofErr w:type="spellEnd"/>
      <w:r w:rsidRPr="005C51F2">
        <w:rPr>
          <w:rFonts w:ascii="Times New Roman" w:hAnsi="Times New Roman" w:cs="Times New Roman"/>
          <w:bCs/>
          <w:sz w:val="28"/>
          <w:szCs w:val="28"/>
        </w:rPr>
        <w:t>.</w:t>
      </w:r>
    </w:p>
    <w:p w14:paraId="6C243F9C" w14:textId="45A92A19" w:rsidR="002A2D49" w:rsidRPr="005C51F2" w:rsidRDefault="002A2D49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p w14:paraId="545BCD3B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онтрольные вопросы</w:t>
      </w:r>
    </w:p>
    <w:p w14:paraId="60DD331D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center"/>
        <w:rPr>
          <w:color w:val="000000"/>
          <w:sz w:val="28"/>
          <w:szCs w:val="28"/>
        </w:rPr>
      </w:pPr>
    </w:p>
    <w:p w14:paraId="20FEC1D8" w14:textId="77777777" w:rsidR="002A2D49" w:rsidRPr="005B5DFF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 Что явилось предпосылкой к созданию цветовой модели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>?</w:t>
      </w:r>
    </w:p>
    <w:p w14:paraId="685F3AEE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85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>
        <w:rPr>
          <w:color w:val="000000"/>
          <w:sz w:val="28"/>
          <w:szCs w:val="28"/>
        </w:rPr>
        <w:tab/>
        <w:t xml:space="preserve">В чем отличие цветовой модели </w:t>
      </w:r>
      <w:r>
        <w:rPr>
          <w:color w:val="000000"/>
          <w:sz w:val="28"/>
          <w:szCs w:val="28"/>
          <w:lang w:val="en-US"/>
        </w:rPr>
        <w:t>CIE</w:t>
      </w:r>
      <w:r w:rsidRPr="005B5DF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XYZ</w:t>
      </w:r>
      <w:r>
        <w:rPr>
          <w:color w:val="000000"/>
          <w:sz w:val="28"/>
          <w:szCs w:val="28"/>
        </w:rPr>
        <w:t xml:space="preserve"> от </w:t>
      </w:r>
      <w:r>
        <w:rPr>
          <w:color w:val="000000"/>
          <w:sz w:val="28"/>
          <w:szCs w:val="28"/>
          <w:lang w:val="en-US"/>
        </w:rPr>
        <w:t>CIE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?</w:t>
      </w:r>
    </w:p>
    <w:p w14:paraId="2864B6E5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</w:t>
      </w:r>
      <w:r>
        <w:rPr>
          <w:color w:val="000000"/>
          <w:sz w:val="28"/>
          <w:szCs w:val="28"/>
        </w:rPr>
        <w:tab/>
        <w:t>Что означает линия в виде подковы на диаграмме цветности? как она называется?</w:t>
      </w:r>
    </w:p>
    <w:p w14:paraId="3AC94163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 Как изменяется цветовой тон на диаграмме цветности?</w:t>
      </w:r>
    </w:p>
    <w:p w14:paraId="55DE56C5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. Как на диаграмме цветности изменяется насыщенность? яркость?</w:t>
      </w:r>
    </w:p>
    <w:p w14:paraId="4DB39B4F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 Что такое </w:t>
      </w:r>
      <w:proofErr w:type="spellStart"/>
      <w:r>
        <w:rPr>
          <w:color w:val="000000"/>
          <w:sz w:val="28"/>
          <w:szCs w:val="28"/>
        </w:rPr>
        <w:t>алихна</w:t>
      </w:r>
      <w:proofErr w:type="spellEnd"/>
      <w:r>
        <w:rPr>
          <w:color w:val="000000"/>
          <w:sz w:val="28"/>
          <w:szCs w:val="28"/>
        </w:rPr>
        <w:t>?</w:t>
      </w:r>
    </w:p>
    <w:p w14:paraId="7E59F412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 Что такое единичный цвет? как он определяется?</w:t>
      </w:r>
    </w:p>
    <w:p w14:paraId="5BF55697" w14:textId="77777777" w:rsidR="002A2D49" w:rsidRDefault="002A2D49" w:rsidP="002A2D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. Откуда в формуле яркости берется коэффициент 680 и чему он соответствует?</w:t>
      </w:r>
    </w:p>
    <w:p w14:paraId="05C0E69D" w14:textId="77777777" w:rsidR="002A2D49" w:rsidRPr="002A2D49" w:rsidRDefault="002A2D49" w:rsidP="0050301B">
      <w:pPr>
        <w:widowControl w:val="0"/>
        <w:rPr>
          <w:rFonts w:ascii="Times New Roman" w:hAnsi="Times New Roman" w:cs="Times New Roman"/>
          <w:bCs/>
          <w:sz w:val="28"/>
          <w:szCs w:val="28"/>
        </w:rPr>
      </w:pPr>
    </w:p>
    <w:sectPr w:rsidR="002A2D49" w:rsidRPr="002A2D49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092A18" w14:textId="77777777" w:rsidR="00D121DB" w:rsidRDefault="00D121DB" w:rsidP="00CC0A4A">
      <w:r>
        <w:separator/>
      </w:r>
    </w:p>
  </w:endnote>
  <w:endnote w:type="continuationSeparator" w:id="0">
    <w:p w14:paraId="1C77A9E3" w14:textId="77777777" w:rsidR="00D121DB" w:rsidRDefault="00D121DB" w:rsidP="00CC0A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D07F4A" w14:textId="77777777" w:rsidR="00D121DB" w:rsidRDefault="00D121DB" w:rsidP="00CC0A4A">
      <w:r>
        <w:separator/>
      </w:r>
    </w:p>
  </w:footnote>
  <w:footnote w:type="continuationSeparator" w:id="0">
    <w:p w14:paraId="45278CF7" w14:textId="77777777" w:rsidR="00D121DB" w:rsidRDefault="00D121DB" w:rsidP="00CC0A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DE0CBA"/>
    <w:multiLevelType w:val="hybridMultilevel"/>
    <w:tmpl w:val="704C6B78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8A34EA2"/>
    <w:multiLevelType w:val="hybridMultilevel"/>
    <w:tmpl w:val="FB381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0C5D80"/>
    <w:multiLevelType w:val="hybridMultilevel"/>
    <w:tmpl w:val="A08801A6"/>
    <w:lvl w:ilvl="0" w:tplc="24DC83A2">
      <w:start w:val="2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A25335"/>
    <w:multiLevelType w:val="hybridMultilevel"/>
    <w:tmpl w:val="15BC50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14253BE"/>
    <w:multiLevelType w:val="hybridMultilevel"/>
    <w:tmpl w:val="4260C3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D53ACD"/>
    <w:multiLevelType w:val="hybridMultilevel"/>
    <w:tmpl w:val="48322E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846527"/>
    <w:multiLevelType w:val="hybridMultilevel"/>
    <w:tmpl w:val="E9FE6948"/>
    <w:lvl w:ilvl="0" w:tplc="FFFFFFF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DAA4861"/>
    <w:multiLevelType w:val="hybridMultilevel"/>
    <w:tmpl w:val="704C6B78"/>
    <w:lvl w:ilvl="0" w:tplc="23747B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4"/>
  </w:num>
  <w:num w:numId="5">
    <w:abstractNumId w:val="4"/>
  </w:num>
  <w:num w:numId="6">
    <w:abstractNumId w:val="5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D53"/>
    <w:rsid w:val="00093AD7"/>
    <w:rsid w:val="000C3050"/>
    <w:rsid w:val="000F1E75"/>
    <w:rsid w:val="00104638"/>
    <w:rsid w:val="00183848"/>
    <w:rsid w:val="001A02B6"/>
    <w:rsid w:val="001D3AF2"/>
    <w:rsid w:val="00231F47"/>
    <w:rsid w:val="002A2D49"/>
    <w:rsid w:val="002C2728"/>
    <w:rsid w:val="002F4257"/>
    <w:rsid w:val="003A558E"/>
    <w:rsid w:val="00430545"/>
    <w:rsid w:val="004844EF"/>
    <w:rsid w:val="00492C21"/>
    <w:rsid w:val="004A3B20"/>
    <w:rsid w:val="0050301B"/>
    <w:rsid w:val="00534991"/>
    <w:rsid w:val="00553C8B"/>
    <w:rsid w:val="005C51F2"/>
    <w:rsid w:val="00706CB0"/>
    <w:rsid w:val="00706EA1"/>
    <w:rsid w:val="00784487"/>
    <w:rsid w:val="007D1B7A"/>
    <w:rsid w:val="008050F8"/>
    <w:rsid w:val="00862955"/>
    <w:rsid w:val="00875DBF"/>
    <w:rsid w:val="00956ACB"/>
    <w:rsid w:val="00AF6EA9"/>
    <w:rsid w:val="00B2685D"/>
    <w:rsid w:val="00C01324"/>
    <w:rsid w:val="00CB4331"/>
    <w:rsid w:val="00CC0A4A"/>
    <w:rsid w:val="00CE1813"/>
    <w:rsid w:val="00CF2D53"/>
    <w:rsid w:val="00D05854"/>
    <w:rsid w:val="00D121DB"/>
    <w:rsid w:val="00D93034"/>
    <w:rsid w:val="00DF559C"/>
    <w:rsid w:val="00E004E9"/>
    <w:rsid w:val="00E12E5D"/>
    <w:rsid w:val="00E56A66"/>
    <w:rsid w:val="00E65BA8"/>
    <w:rsid w:val="00EC1D9F"/>
    <w:rsid w:val="00F24A9A"/>
    <w:rsid w:val="00F32E93"/>
    <w:rsid w:val="00FC6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295E9"/>
  <w15:chartTrackingRefBased/>
  <w15:docId w15:val="{FFBB3B6C-1F91-694C-9383-D22A2EC23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F2D53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F2D53"/>
    <w:pPr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CF2D53"/>
    <w:rPr>
      <w:b/>
      <w:bCs/>
    </w:rPr>
  </w:style>
  <w:style w:type="paragraph" w:styleId="a6">
    <w:name w:val="caption"/>
    <w:basedOn w:val="a"/>
    <w:next w:val="a"/>
    <w:uiPriority w:val="35"/>
    <w:unhideWhenUsed/>
    <w:qFormat/>
    <w:rsid w:val="000F1E75"/>
    <w:pPr>
      <w:spacing w:after="200"/>
    </w:pPr>
    <w:rPr>
      <w:i/>
      <w:iCs/>
      <w:color w:val="44546A" w:themeColor="text2"/>
      <w:sz w:val="18"/>
      <w:szCs w:val="18"/>
    </w:rPr>
  </w:style>
  <w:style w:type="character" w:styleId="a7">
    <w:name w:val="Hyperlink"/>
    <w:basedOn w:val="a0"/>
    <w:uiPriority w:val="99"/>
    <w:unhideWhenUsed/>
    <w:rsid w:val="00534991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534991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534991"/>
    <w:rPr>
      <w:color w:val="954F72" w:themeColor="followedHyperlink"/>
      <w:u w:val="single"/>
    </w:rPr>
  </w:style>
  <w:style w:type="paragraph" w:styleId="aa">
    <w:name w:val="header"/>
    <w:basedOn w:val="a"/>
    <w:link w:val="ab"/>
    <w:uiPriority w:val="99"/>
    <w:unhideWhenUsed/>
    <w:rsid w:val="00CC0A4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CC0A4A"/>
  </w:style>
  <w:style w:type="paragraph" w:styleId="ac">
    <w:name w:val="footer"/>
    <w:basedOn w:val="a"/>
    <w:link w:val="ad"/>
    <w:uiPriority w:val="99"/>
    <w:unhideWhenUsed/>
    <w:rsid w:val="00CC0A4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CC0A4A"/>
  </w:style>
  <w:style w:type="character" w:styleId="ae">
    <w:name w:val="Placeholder Text"/>
    <w:basedOn w:val="a0"/>
    <w:uiPriority w:val="99"/>
    <w:semiHidden/>
    <w:rsid w:val="00FC6C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14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0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6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4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1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2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2E3F950-D8CA-7E48-9890-3AEAF6724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4</Pages>
  <Words>377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Матвей Украинский</cp:lastModifiedBy>
  <cp:revision>16</cp:revision>
  <dcterms:created xsi:type="dcterms:W3CDTF">2024-02-06T13:41:00Z</dcterms:created>
  <dcterms:modified xsi:type="dcterms:W3CDTF">2024-03-05T10:19:00Z</dcterms:modified>
</cp:coreProperties>
</file>